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385A" w:rsidRPr="00FA35A8" w:rsidRDefault="00B4385A" w:rsidP="00FA35A8">
      <w:pPr>
        <w:pStyle w:val="95b-LessonTitleB"/>
        <w:ind w:left="0"/>
        <w:rPr>
          <w:sz w:val="24"/>
        </w:rPr>
      </w:pPr>
      <w:r w:rsidRPr="00FA35A8">
        <w:rPr>
          <w:sz w:val="36"/>
        </w:rPr>
        <w:t>Similarity and Transformations</w:t>
      </w:r>
      <w:r w:rsidR="00FA35A8">
        <w:rPr>
          <w:sz w:val="32"/>
        </w:rPr>
        <w:tab/>
      </w:r>
      <w:r w:rsidR="00FA35A8">
        <w:rPr>
          <w:sz w:val="24"/>
        </w:rPr>
        <w:t>pg. 82</w:t>
      </w:r>
    </w:p>
    <w:p w:rsidR="00B4385A" w:rsidRDefault="00B4385A" w:rsidP="00B4385A">
      <w:pPr>
        <w:pStyle w:val="06-Boxtext"/>
        <w:jc w:val="center"/>
      </w:pPr>
      <w:r>
        <w:t>DILATIONS</w:t>
      </w:r>
    </w:p>
    <w:p w:rsidR="00B4385A" w:rsidRDefault="00B4385A" w:rsidP="00B4385A">
      <w:pPr>
        <w:pStyle w:val="06-Boxtext"/>
        <w:jc w:val="center"/>
      </w:pPr>
      <w:r>
        <w:t>(</w:t>
      </w:r>
      <w:proofErr w:type="gramStart"/>
      <w:r>
        <w:t>centered</w:t>
      </w:r>
      <w:proofErr w:type="gramEnd"/>
      <w:r>
        <w:t xml:space="preserve"> at (0, 0); figure A to figure B)</w:t>
      </w:r>
    </w:p>
    <w:p w:rsidR="00B4385A" w:rsidRDefault="00B4385A" w:rsidP="00B4385A">
      <w:pPr>
        <w:pStyle w:val="06-Boxtext"/>
      </w:pPr>
      <w:r>
        <w:t>Dilation: (</w:t>
      </w:r>
      <w:r w:rsidRPr="008333CC">
        <w:rPr>
          <w:rStyle w:val="02-italic"/>
        </w:rPr>
        <w:t>x</w:t>
      </w:r>
      <w:r>
        <w:t xml:space="preserve">, </w:t>
      </w:r>
      <w:r w:rsidRPr="008333CC">
        <w:rPr>
          <w:rStyle w:val="02-italic"/>
        </w:rPr>
        <w:t>y</w:t>
      </w:r>
      <w:r>
        <w:t xml:space="preserve">) </w:t>
      </w:r>
      <w:r>
        <w:rPr>
          <w:rFonts w:ascii="Symbol" w:hAnsi="Symbol"/>
        </w:rPr>
        <w:sym w:font="Symbol" w:char="F0AE"/>
      </w:r>
      <w:r>
        <w:t xml:space="preserve"> (</w:t>
      </w:r>
      <w:proofErr w:type="spellStart"/>
      <w:r w:rsidRPr="008333CC">
        <w:rPr>
          <w:rStyle w:val="02-italic"/>
        </w:rPr>
        <w:t>kx</w:t>
      </w:r>
      <w:proofErr w:type="spellEnd"/>
      <w:r>
        <w:t xml:space="preserve">, </w:t>
      </w:r>
      <w:proofErr w:type="spellStart"/>
      <w:proofErr w:type="gramStart"/>
      <w:r w:rsidRPr="008333CC">
        <w:rPr>
          <w:rStyle w:val="02-italic"/>
        </w:rPr>
        <w:t>ky</w:t>
      </w:r>
      <w:proofErr w:type="spellEnd"/>
      <w:proofErr w:type="gramEnd"/>
      <w:r>
        <w:t xml:space="preserve">), </w:t>
      </w:r>
      <w:r w:rsidRPr="008333CC">
        <w:rPr>
          <w:rStyle w:val="02-italic"/>
        </w:rPr>
        <w:t>k</w:t>
      </w:r>
      <w:r w:rsidRPr="00651219">
        <w:rPr>
          <w:rFonts w:ascii="Symbol" w:hAnsi="Symbol"/>
        </w:rPr>
        <w:t></w:t>
      </w:r>
      <w:r w:rsidRPr="00651219">
        <w:rPr>
          <w:rFonts w:ascii="Symbol" w:hAnsi="Symbol"/>
        </w:rPr>
        <w:t></w:t>
      </w:r>
      <w:r>
        <w:t xml:space="preserve"> 0</w:t>
      </w:r>
      <w:r>
        <w:tab/>
      </w:r>
      <w:r>
        <w:tab/>
      </w:r>
      <w:r>
        <w:tab/>
        <w:t>Dilation: (</w:t>
      </w:r>
      <w:r w:rsidRPr="008333CC">
        <w:rPr>
          <w:rStyle w:val="02-italic"/>
        </w:rPr>
        <w:t>x</w:t>
      </w:r>
      <w:r>
        <w:t xml:space="preserve">, </w:t>
      </w:r>
      <w:r w:rsidRPr="008333CC">
        <w:rPr>
          <w:rStyle w:val="02-italic"/>
        </w:rPr>
        <w:t>y</w:t>
      </w:r>
      <w:r>
        <w:t xml:space="preserve">) </w:t>
      </w:r>
      <w:r>
        <w:rPr>
          <w:rFonts w:ascii="Symbol" w:hAnsi="Symbol"/>
        </w:rPr>
        <w:sym w:font="Symbol" w:char="F0AE"/>
      </w:r>
      <w:r>
        <w:t xml:space="preserve"> (</w:t>
      </w:r>
      <w:proofErr w:type="spellStart"/>
      <w:r w:rsidRPr="008333CC">
        <w:rPr>
          <w:rStyle w:val="02-italic"/>
        </w:rPr>
        <w:t>kx</w:t>
      </w:r>
      <w:proofErr w:type="spellEnd"/>
      <w:r>
        <w:t xml:space="preserve">, </w:t>
      </w:r>
      <w:proofErr w:type="spellStart"/>
      <w:r w:rsidRPr="008333CC">
        <w:rPr>
          <w:rStyle w:val="02-italic"/>
        </w:rPr>
        <w:t>ky</w:t>
      </w:r>
      <w:proofErr w:type="spellEnd"/>
      <w:r>
        <w:t xml:space="preserve">), 1 </w:t>
      </w:r>
      <w:r w:rsidRPr="00B463C9">
        <w:rPr>
          <w:rFonts w:ascii="Symbol" w:hAnsi="Symbol"/>
        </w:rPr>
        <w:t></w:t>
      </w:r>
      <w:r>
        <w:t xml:space="preserve"> </w:t>
      </w:r>
      <w:r w:rsidRPr="008333CC">
        <w:rPr>
          <w:rStyle w:val="02-italic"/>
        </w:rPr>
        <w:t>k</w:t>
      </w:r>
      <w:r>
        <w:t xml:space="preserve"> </w:t>
      </w:r>
      <w:r w:rsidRPr="00B463C9">
        <w:rPr>
          <w:rFonts w:ascii="Symbol" w:hAnsi="Symbol"/>
        </w:rPr>
        <w:t></w:t>
      </w:r>
      <w:r>
        <w:t xml:space="preserve"> 0</w:t>
      </w:r>
    </w:p>
    <w:p w:rsidR="00B4385A" w:rsidRDefault="00B4385A" w:rsidP="00B4385A">
      <w:pPr>
        <w:pStyle w:val="06-Boxtext"/>
      </w:pPr>
      <w:r>
        <w:t>Enlargement</w:t>
      </w:r>
      <w:r>
        <w:tab/>
      </w:r>
      <w:r>
        <w:tab/>
      </w:r>
      <w:r>
        <w:tab/>
      </w:r>
      <w:r>
        <w:tab/>
      </w:r>
      <w:r>
        <w:tab/>
      </w:r>
      <w:r>
        <w:tab/>
        <w:t>Reduction</w:t>
      </w:r>
    </w:p>
    <w:p w:rsidR="00B4385A" w:rsidRPr="000B2976" w:rsidRDefault="00FA35A8" w:rsidP="00B4385A">
      <w:pPr>
        <w:pStyle w:val="06-Box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703580</wp:posOffset>
                </wp:positionH>
                <wp:positionV relativeFrom="paragraph">
                  <wp:posOffset>460375</wp:posOffset>
                </wp:positionV>
                <wp:extent cx="499110" cy="499745"/>
                <wp:effectExtent l="0" t="0" r="0" b="0"/>
                <wp:wrapNone/>
                <wp:docPr id="19" name="AutoShape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9110" cy="4997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60" o:spid="_x0000_s1026" type="#_x0000_t32" style="position:absolute;margin-left:55.4pt;margin-top:36.25pt;width:39.3pt;height:39.35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">
                <v:stroke dashstyle="dash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10820</wp:posOffset>
                </wp:positionH>
                <wp:positionV relativeFrom="paragraph">
                  <wp:posOffset>460375</wp:posOffset>
                </wp:positionV>
                <wp:extent cx="492760" cy="499745"/>
                <wp:effectExtent l="0" t="0" r="0" b="0"/>
                <wp:wrapNone/>
                <wp:docPr id="18" name="AutoShape 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92760" cy="4997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9" o:spid="_x0000_s1026" type="#_x0000_t32" style="position:absolute;margin-left:16.6pt;margin-top:36.25pt;width:38.8pt;height:39.3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">
                <v:stroke dashstyle="dash"/>
              </v:shape>
            </w:pict>
          </mc:Fallback>
        </mc:AlternateContent>
      </w:r>
      <w:r>
        <w:rPr>
          <w:noProof/>
        </w:rPr>
        <w:drawing>
          <wp:inline distT="0" distB="0" distL="0" distR="0">
            <wp:extent cx="1543050" cy="1152525"/>
            <wp:effectExtent l="0" t="0" r="0" b="9525"/>
            <wp:docPr id="1" name="Picture 1" descr="BUGE11SE_C07_L02A_T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BUGE11SE_C07_L02A_T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4385A">
        <w:t xml:space="preserve">    </w:t>
      </w:r>
      <w:proofErr w:type="gramStart"/>
      <w:r w:rsidR="00B4385A" w:rsidRPr="008333CC">
        <w:rPr>
          <w:rStyle w:val="02-italic"/>
        </w:rPr>
        <w:t>k</w:t>
      </w:r>
      <w:proofErr w:type="gramEnd"/>
      <w:r w:rsidR="00B4385A">
        <w:t xml:space="preserve"> </w:t>
      </w:r>
      <w:r w:rsidR="00B4385A" w:rsidRPr="00B463C9">
        <w:rPr>
          <w:rFonts w:ascii="Symbol" w:hAnsi="Symbol"/>
        </w:rPr>
        <w:t></w:t>
      </w:r>
      <w:r w:rsidR="00B4385A">
        <w:t xml:space="preserve"> 2</w:t>
      </w:r>
      <w:r w:rsidR="00B4385A">
        <w:tab/>
      </w:r>
      <w:r w:rsidR="00B4385A">
        <w:tab/>
      </w:r>
      <w:r w:rsidR="00B4385A">
        <w:tab/>
      </w:r>
      <w:r>
        <w:rPr>
          <w:noProof/>
        </w:rPr>
        <w:drawing>
          <wp:inline distT="0" distB="0" distL="0" distR="0">
            <wp:extent cx="1409700" cy="1409700"/>
            <wp:effectExtent l="0" t="0" r="0" b="0"/>
            <wp:docPr id="2" name="Picture 2" descr="BUGE11SE_C07_L02A_T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BUGE11SE_C07_L02A_T1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4385A">
        <w:t xml:space="preserve">    </w:t>
      </w:r>
      <w:r w:rsidR="00B4385A" w:rsidRPr="008333CC">
        <w:rPr>
          <w:rStyle w:val="02-italic"/>
        </w:rPr>
        <w:t>k</w:t>
      </w:r>
      <w:r w:rsidR="00B4385A">
        <w:t xml:space="preserve"> </w:t>
      </w:r>
      <w:r w:rsidR="00B4385A" w:rsidRPr="00B463C9">
        <w:rPr>
          <w:rFonts w:ascii="Symbol" w:hAnsi="Symbol"/>
        </w:rPr>
        <w:t></w:t>
      </w:r>
      <w:r w:rsidR="00B4385A">
        <w:t xml:space="preserve"> </w:t>
      </w:r>
      <w:r w:rsidR="00B4385A" w:rsidRPr="00651219">
        <w:rPr>
          <w:position w:val="-20"/>
        </w:rPr>
        <w:object w:dxaOrig="2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.25pt;height:27.75pt" o:ole="">
            <v:imagedata r:id="rId10" o:title=""/>
          </v:shape>
          <o:OLEObject Type="Embed" ProgID="Equation.DSMT4" ShapeID="_x0000_i1027" DrawAspect="Content" ObjectID="_1455940610" r:id="rId11"/>
        </w:object>
      </w:r>
    </w:p>
    <w:p w:rsidR="00B4385A" w:rsidRPr="007138B1" w:rsidRDefault="00B4385A" w:rsidP="00B4385A">
      <w:pPr>
        <w:pStyle w:val="06-Boxtext"/>
      </w:pPr>
      <w:r>
        <w:t>Dilation Circle: (</w:t>
      </w:r>
      <w:r w:rsidRPr="008333CC">
        <w:rPr>
          <w:rStyle w:val="02-italic"/>
        </w:rPr>
        <w:t>x</w:t>
      </w:r>
      <w:r>
        <w:t xml:space="preserve">, </w:t>
      </w:r>
      <w:r w:rsidRPr="008333CC">
        <w:rPr>
          <w:rStyle w:val="02-italic"/>
        </w:rPr>
        <w:t>y</w:t>
      </w:r>
      <w:r>
        <w:t xml:space="preserve">) </w:t>
      </w:r>
      <w:r>
        <w:rPr>
          <w:rFonts w:ascii="Symbol" w:hAnsi="Symbol"/>
        </w:rPr>
        <w:sym w:font="Symbol" w:char="F0AE"/>
      </w:r>
      <w:r>
        <w:t xml:space="preserve"> (</w:t>
      </w:r>
      <w:proofErr w:type="spellStart"/>
      <w:r w:rsidRPr="008333CC">
        <w:rPr>
          <w:rStyle w:val="02-italic"/>
        </w:rPr>
        <w:t>kx</w:t>
      </w:r>
      <w:proofErr w:type="spellEnd"/>
      <w:r>
        <w:t xml:space="preserve">, </w:t>
      </w:r>
      <w:proofErr w:type="spellStart"/>
      <w:proofErr w:type="gramStart"/>
      <w:r w:rsidRPr="008333CC">
        <w:rPr>
          <w:rStyle w:val="02-italic"/>
        </w:rPr>
        <w:t>ky</w:t>
      </w:r>
      <w:proofErr w:type="spellEnd"/>
      <w:proofErr w:type="gramEnd"/>
      <w:r>
        <w:t xml:space="preserve">), </w:t>
      </w:r>
      <w:r w:rsidRPr="008333CC">
        <w:rPr>
          <w:rStyle w:val="02-italic"/>
        </w:rPr>
        <w:t>k</w:t>
      </w:r>
      <w:r>
        <w:t xml:space="preserve"> &gt; 0</w:t>
      </w:r>
      <w:r>
        <w:tab/>
      </w:r>
      <w:r>
        <w:tab/>
        <w:t>Dilation Circle: (</w:t>
      </w:r>
      <w:r w:rsidRPr="008333CC">
        <w:rPr>
          <w:rStyle w:val="02-italic"/>
        </w:rPr>
        <w:t>x</w:t>
      </w:r>
      <w:r>
        <w:t xml:space="preserve">, </w:t>
      </w:r>
      <w:r w:rsidRPr="008333CC">
        <w:rPr>
          <w:rStyle w:val="02-italic"/>
        </w:rPr>
        <w:t>y</w:t>
      </w:r>
      <w:r>
        <w:t xml:space="preserve">) </w:t>
      </w:r>
      <w:r>
        <w:rPr>
          <w:rFonts w:ascii="Symbol" w:hAnsi="Symbol"/>
        </w:rPr>
        <w:sym w:font="Symbol" w:char="F0AE"/>
      </w:r>
      <w:r>
        <w:t xml:space="preserve"> (</w:t>
      </w:r>
      <w:proofErr w:type="spellStart"/>
      <w:r w:rsidRPr="008333CC">
        <w:rPr>
          <w:rStyle w:val="02-italic"/>
        </w:rPr>
        <w:t>kx</w:t>
      </w:r>
      <w:proofErr w:type="spellEnd"/>
      <w:r>
        <w:t xml:space="preserve">, </w:t>
      </w:r>
      <w:proofErr w:type="spellStart"/>
      <w:r w:rsidRPr="008333CC">
        <w:rPr>
          <w:rStyle w:val="02-italic"/>
        </w:rPr>
        <w:t>ky</w:t>
      </w:r>
      <w:proofErr w:type="spellEnd"/>
      <w:r>
        <w:t xml:space="preserve">), 1 </w:t>
      </w:r>
      <w:r w:rsidRPr="00B463C9">
        <w:rPr>
          <w:rFonts w:ascii="Symbol" w:hAnsi="Symbol"/>
        </w:rPr>
        <w:t></w:t>
      </w:r>
      <w:r>
        <w:t xml:space="preserve"> </w:t>
      </w:r>
      <w:r w:rsidRPr="008333CC">
        <w:rPr>
          <w:rStyle w:val="02-italic"/>
        </w:rPr>
        <w:t>k</w:t>
      </w:r>
      <w:r>
        <w:t xml:space="preserve"> </w:t>
      </w:r>
      <w:r w:rsidRPr="00B463C9">
        <w:rPr>
          <w:rFonts w:ascii="Symbol" w:hAnsi="Symbol"/>
        </w:rPr>
        <w:t></w:t>
      </w:r>
      <w:r>
        <w:t xml:space="preserve"> 0</w:t>
      </w:r>
    </w:p>
    <w:p w:rsidR="00B4385A" w:rsidRPr="007138B1" w:rsidRDefault="00B4385A" w:rsidP="00B4385A">
      <w:pPr>
        <w:pStyle w:val="06-Boxtext"/>
      </w:pPr>
      <w:r>
        <w:t>Enlargement</w:t>
      </w:r>
      <w:r>
        <w:tab/>
      </w:r>
      <w:r>
        <w:tab/>
      </w:r>
      <w:r>
        <w:tab/>
      </w:r>
      <w:r>
        <w:tab/>
      </w:r>
      <w:r>
        <w:tab/>
      </w:r>
      <w:r>
        <w:tab/>
        <w:t>Reduction</w:t>
      </w:r>
    </w:p>
    <w:p w:rsidR="00B4385A" w:rsidRPr="000B2976" w:rsidRDefault="00FA35A8" w:rsidP="00B4385A">
      <w:pPr>
        <w:pStyle w:val="06-Boxtext"/>
      </w:pPr>
      <w:r>
        <w:rPr>
          <w:noProof/>
        </w:rPr>
        <w:drawing>
          <wp:inline distT="0" distB="0" distL="0" distR="0">
            <wp:extent cx="1285875" cy="1276350"/>
            <wp:effectExtent l="0" t="0" r="9525" b="0"/>
            <wp:docPr id="4" name="Picture 4" descr="BUGE11SE_C07_L02A_T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UGE11SE_C07_L02A_T1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4385A">
        <w:t xml:space="preserve">    </w:t>
      </w:r>
      <w:proofErr w:type="gramStart"/>
      <w:r w:rsidR="00B4385A" w:rsidRPr="008333CC">
        <w:rPr>
          <w:rStyle w:val="02-italic"/>
        </w:rPr>
        <w:t>k</w:t>
      </w:r>
      <w:proofErr w:type="gramEnd"/>
      <w:r w:rsidR="00B4385A">
        <w:t xml:space="preserve"> </w:t>
      </w:r>
      <w:r w:rsidR="00B4385A" w:rsidRPr="00B463C9">
        <w:rPr>
          <w:rFonts w:ascii="Symbol" w:hAnsi="Symbol"/>
        </w:rPr>
        <w:t></w:t>
      </w:r>
      <w:r w:rsidR="00B4385A">
        <w:t xml:space="preserve"> </w:t>
      </w:r>
      <w:r w:rsidR="00B4385A" w:rsidRPr="00651219">
        <w:rPr>
          <w:position w:val="-20"/>
        </w:rPr>
        <w:object w:dxaOrig="240" w:dyaOrig="560">
          <v:shape id="_x0000_i1029" type="#_x0000_t75" style="width:12pt;height:27.75pt" o:ole="">
            <v:imagedata r:id="rId13" o:title=""/>
          </v:shape>
          <o:OLEObject Type="Embed" ProgID="Equation.DSMT4" ShapeID="_x0000_i1029" DrawAspect="Content" ObjectID="_1455940611" r:id="rId14"/>
        </w:object>
      </w:r>
      <w:r w:rsidR="00B4385A">
        <w:tab/>
      </w:r>
      <w:r w:rsidR="00B4385A">
        <w:tab/>
      </w:r>
      <w:r w:rsidR="00B4385A">
        <w:tab/>
      </w:r>
      <w:r>
        <w:rPr>
          <w:noProof/>
        </w:rPr>
        <w:drawing>
          <wp:inline distT="0" distB="0" distL="0" distR="0">
            <wp:extent cx="1285875" cy="1028700"/>
            <wp:effectExtent l="0" t="0" r="9525" b="0"/>
            <wp:docPr id="6" name="Picture 6" descr="BUGE11SE_C07_L02A_T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BUGE11SE_C07_L02A_T1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4385A">
        <w:t xml:space="preserve">    </w:t>
      </w:r>
      <w:proofErr w:type="spellStart"/>
      <w:r w:rsidR="00B4385A" w:rsidRPr="008333CC">
        <w:rPr>
          <w:rStyle w:val="02-italic"/>
        </w:rPr>
        <w:t>k</w:t>
      </w:r>
      <w:proofErr w:type="spellEnd"/>
      <w:r w:rsidR="00B4385A">
        <w:t xml:space="preserve"> </w:t>
      </w:r>
      <w:r w:rsidR="00B4385A" w:rsidRPr="00B463C9">
        <w:rPr>
          <w:rFonts w:ascii="Symbol" w:hAnsi="Symbol"/>
        </w:rPr>
        <w:t></w:t>
      </w:r>
      <w:r w:rsidR="00B4385A">
        <w:t xml:space="preserve"> </w:t>
      </w:r>
      <w:r w:rsidR="00B4385A" w:rsidRPr="00651219">
        <w:rPr>
          <w:position w:val="-20"/>
        </w:rPr>
        <w:object w:dxaOrig="220" w:dyaOrig="560">
          <v:shape id="_x0000_i1031" type="#_x0000_t75" style="width:11.25pt;height:27.75pt" o:ole="">
            <v:imagedata r:id="rId16" o:title=""/>
          </v:shape>
          <o:OLEObject Type="Embed" ProgID="Equation.DSMT4" ShapeID="_x0000_i1031" DrawAspect="Content" ObjectID="_1455940612" r:id="rId17"/>
        </w:object>
      </w:r>
    </w:p>
    <w:p w:rsidR="00B4385A" w:rsidRDefault="00B4385A" w:rsidP="00B4385A">
      <w:pPr>
        <w:pStyle w:val="10-DirectionText0"/>
      </w:pPr>
      <w:r>
        <w:t xml:space="preserve">Apply the dilation </w:t>
      </w:r>
      <w:r>
        <w:rPr>
          <w:i/>
        </w:rPr>
        <w:t>D</w:t>
      </w:r>
      <w:r>
        <w:t xml:space="preserve"> to the polygon with the given vertices. Describe the dilation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428"/>
        <w:gridCol w:w="4440"/>
      </w:tblGrid>
      <w:tr w:rsidR="00B4385A" w:rsidRPr="002171BB">
        <w:tc>
          <w:tcPr>
            <w:tcW w:w="4428" w:type="dxa"/>
          </w:tcPr>
          <w:p w:rsidR="00B4385A" w:rsidRPr="002171BB" w:rsidRDefault="00B4385A" w:rsidP="00B9241E">
            <w:pPr>
              <w:pStyle w:val="20b-NumQuestion-1pabove"/>
            </w:pPr>
            <w:r>
              <w:tab/>
            </w:r>
            <w:r w:rsidRPr="002171BB">
              <w:t>1.</w:t>
            </w:r>
            <w:r>
              <w:tab/>
            </w:r>
            <w:r w:rsidRPr="008333CC">
              <w:rPr>
                <w:rStyle w:val="02-italic"/>
              </w:rPr>
              <w:t>D</w:t>
            </w:r>
            <w:r w:rsidRPr="002171BB">
              <w:t>: (</w:t>
            </w:r>
            <w:r w:rsidRPr="008333CC">
              <w:rPr>
                <w:rStyle w:val="02-italic"/>
              </w:rPr>
              <w:t>x</w:t>
            </w:r>
            <w:r w:rsidRPr="002171BB">
              <w:t xml:space="preserve">, </w:t>
            </w:r>
            <w:r w:rsidRPr="008333CC">
              <w:rPr>
                <w:rStyle w:val="02-italic"/>
              </w:rPr>
              <w:t>y</w:t>
            </w:r>
            <w:r w:rsidRPr="002171BB">
              <w:t>) → (</w:t>
            </w:r>
            <w:r>
              <w:t>1.5</w:t>
            </w:r>
            <w:r w:rsidRPr="008333CC">
              <w:rPr>
                <w:rStyle w:val="02-italic"/>
              </w:rPr>
              <w:t>x</w:t>
            </w:r>
            <w:r>
              <w:t>, 1.5</w:t>
            </w:r>
            <w:r w:rsidRPr="008333CC">
              <w:rPr>
                <w:rStyle w:val="02-italic"/>
              </w:rPr>
              <w:t>y</w:t>
            </w:r>
            <w:r w:rsidRPr="002171BB">
              <w:t>)</w:t>
            </w:r>
          </w:p>
          <w:p w:rsidR="00B4385A" w:rsidRDefault="00B4385A" w:rsidP="00B9241E">
            <w:pPr>
              <w:pStyle w:val="20-NumQuestion"/>
            </w:pPr>
            <w:r w:rsidRPr="008333CC">
              <w:rPr>
                <w:rStyle w:val="02-italic"/>
              </w:rPr>
              <w:tab/>
            </w:r>
            <w:r w:rsidRPr="008333CC">
              <w:rPr>
                <w:rStyle w:val="02-italic"/>
              </w:rPr>
              <w:tab/>
              <w:t>A</w:t>
            </w:r>
            <w:r>
              <w:t xml:space="preserve">(–1, </w:t>
            </w:r>
            <w:r w:rsidRPr="002171BB">
              <w:t xml:space="preserve">3), </w:t>
            </w:r>
            <w:r w:rsidRPr="008333CC">
              <w:rPr>
                <w:rStyle w:val="02-italic"/>
              </w:rPr>
              <w:t>B</w:t>
            </w:r>
            <w:r>
              <w:t xml:space="preserve">(2, 2), </w:t>
            </w:r>
            <w:r w:rsidRPr="008333CC">
              <w:rPr>
                <w:rStyle w:val="02-italic"/>
              </w:rPr>
              <w:t>C</w:t>
            </w:r>
            <w:r>
              <w:t>(–2, –1)</w:t>
            </w:r>
          </w:p>
          <w:p w:rsidR="00B4385A" w:rsidRDefault="00B4385A" w:rsidP="00B9241E">
            <w:pPr>
              <w:pStyle w:val="20b-NumQuestion-1pabove"/>
            </w:pPr>
            <w:r>
              <w:tab/>
            </w:r>
            <w:r>
              <w:tab/>
            </w:r>
            <w:r w:rsidR="00FA35A8">
              <w:rPr>
                <w:noProof/>
              </w:rPr>
              <w:drawing>
                <wp:inline distT="0" distB="0" distL="0" distR="0">
                  <wp:extent cx="2247900" cy="1676400"/>
                  <wp:effectExtent l="0" t="0" r="0" b="0"/>
                  <wp:docPr id="8" name="Picture 8" descr="BUGE11SE_C07_L02A_T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BUGE11SE_C07_L02A_T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167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A35A8" w:rsidRDefault="00FA35A8" w:rsidP="00B9241E">
            <w:pPr>
              <w:pStyle w:val="20b-NumQuestion-1pabove"/>
            </w:pPr>
          </w:p>
          <w:p w:rsidR="00FA35A8" w:rsidRDefault="00B4385A" w:rsidP="00B9241E">
            <w:pPr>
              <w:pStyle w:val="23-WOR"/>
              <w:rPr>
                <w:rStyle w:val="A-9ptArial"/>
              </w:rPr>
            </w:pPr>
            <w:r w:rsidRPr="00BC3E44">
              <w:rPr>
                <w:rStyle w:val="A-9ptArial"/>
              </w:rPr>
              <w:t>______________________________</w:t>
            </w:r>
          </w:p>
          <w:p w:rsidR="00B4385A" w:rsidRPr="002171BB" w:rsidRDefault="00B4385A" w:rsidP="00FA35A8">
            <w:pPr>
              <w:pStyle w:val="23-WOR"/>
              <w:rPr>
                <w:color w:val="000000"/>
              </w:rPr>
            </w:pPr>
            <w:r w:rsidRPr="00BC3E44">
              <w:rPr>
                <w:rStyle w:val="A-9ptArial"/>
              </w:rPr>
              <w:t>_______</w:t>
            </w:r>
          </w:p>
        </w:tc>
        <w:tc>
          <w:tcPr>
            <w:tcW w:w="4440" w:type="dxa"/>
          </w:tcPr>
          <w:p w:rsidR="00B4385A" w:rsidRPr="002171BB" w:rsidRDefault="00B4385A" w:rsidP="00B9241E">
            <w:pPr>
              <w:pStyle w:val="20b-NumQuestion-1pabove"/>
            </w:pPr>
            <w:r>
              <w:tab/>
              <w:t>2</w:t>
            </w:r>
            <w:r w:rsidRPr="002171BB">
              <w:t>.</w:t>
            </w:r>
            <w:r>
              <w:tab/>
            </w:r>
            <w:r w:rsidRPr="008333CC">
              <w:rPr>
                <w:rStyle w:val="02-italic"/>
              </w:rPr>
              <w:t>D</w:t>
            </w:r>
            <w:r w:rsidRPr="002171BB">
              <w:t>: (</w:t>
            </w:r>
            <w:r w:rsidRPr="008333CC">
              <w:rPr>
                <w:rStyle w:val="02-italic"/>
              </w:rPr>
              <w:t>x</w:t>
            </w:r>
            <w:r w:rsidRPr="002171BB">
              <w:t xml:space="preserve">, </w:t>
            </w:r>
            <w:r w:rsidRPr="008333CC">
              <w:rPr>
                <w:rStyle w:val="02-italic"/>
              </w:rPr>
              <w:t>y</w:t>
            </w:r>
            <w:r w:rsidRPr="002171BB">
              <w:t>) → (</w:t>
            </w:r>
            <w:r>
              <w:t>2</w:t>
            </w:r>
            <w:r w:rsidRPr="008333CC">
              <w:rPr>
                <w:rStyle w:val="02-italic"/>
              </w:rPr>
              <w:t>x</w:t>
            </w:r>
            <w:r>
              <w:t>, 2</w:t>
            </w:r>
            <w:r w:rsidRPr="008333CC">
              <w:rPr>
                <w:rStyle w:val="02-italic"/>
              </w:rPr>
              <w:t>y</w:t>
            </w:r>
            <w:r w:rsidRPr="002171BB">
              <w:t>)</w:t>
            </w:r>
          </w:p>
          <w:p w:rsidR="00B4385A" w:rsidRDefault="00B4385A" w:rsidP="00B9241E">
            <w:pPr>
              <w:pStyle w:val="20-NumQuestion"/>
            </w:pPr>
            <w:r>
              <w:tab/>
            </w:r>
            <w:r>
              <w:tab/>
            </w:r>
            <w:r w:rsidRPr="008333CC">
              <w:rPr>
                <w:rStyle w:val="02-italic"/>
              </w:rPr>
              <w:t>P</w:t>
            </w:r>
            <w:r>
              <w:t>(0, 0</w:t>
            </w:r>
            <w:r w:rsidRPr="002171BB">
              <w:t xml:space="preserve">), </w:t>
            </w:r>
            <w:r w:rsidRPr="008333CC">
              <w:rPr>
                <w:rStyle w:val="02-italic"/>
              </w:rPr>
              <w:t>Q</w:t>
            </w:r>
            <w:r>
              <w:t xml:space="preserve">(–2, 1), </w:t>
            </w:r>
            <w:r w:rsidRPr="008333CC">
              <w:rPr>
                <w:rStyle w:val="02-italic"/>
              </w:rPr>
              <w:t>R</w:t>
            </w:r>
            <w:r>
              <w:t>(3, 3)</w:t>
            </w:r>
          </w:p>
          <w:p w:rsidR="00B4385A" w:rsidRDefault="00B4385A" w:rsidP="00B9241E">
            <w:pPr>
              <w:pStyle w:val="20b-NumQuestion-1pabove"/>
            </w:pPr>
            <w:r>
              <w:tab/>
            </w:r>
            <w:r>
              <w:tab/>
            </w:r>
            <w:r w:rsidR="00FA35A8">
              <w:rPr>
                <w:noProof/>
              </w:rPr>
              <w:drawing>
                <wp:inline distT="0" distB="0" distL="0" distR="0">
                  <wp:extent cx="2362200" cy="1581150"/>
                  <wp:effectExtent l="0" t="0" r="0" b="0"/>
                  <wp:docPr id="9" name="Picture 9" descr="BUGE11SE_C07_L02A_T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BUGE11SE_C07_L02A_T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158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A35A8" w:rsidRDefault="00FA35A8" w:rsidP="00B9241E">
            <w:pPr>
              <w:pStyle w:val="20b-NumQuestion-1pabove"/>
            </w:pPr>
          </w:p>
          <w:p w:rsidR="00B4385A" w:rsidRPr="002171BB" w:rsidRDefault="00B4385A" w:rsidP="00B9241E">
            <w:pPr>
              <w:pStyle w:val="23-WOR"/>
            </w:pPr>
            <w:r w:rsidRPr="00BC3E44">
              <w:rPr>
                <w:rStyle w:val="A-9ptArial"/>
              </w:rPr>
              <w:t>_____________________________________</w:t>
            </w:r>
          </w:p>
        </w:tc>
      </w:tr>
    </w:tbl>
    <w:p w:rsidR="00B4385A" w:rsidRDefault="00B4385A" w:rsidP="00FA35A8">
      <w:pPr>
        <w:pStyle w:val="95a-LessonTitleA"/>
        <w:ind w:left="0"/>
      </w:pPr>
      <w:r>
        <w:rPr>
          <w:color w:val="000000"/>
        </w:rPr>
        <w:br w:type="page"/>
      </w:r>
      <w:r>
        <w:lastRenderedPageBreak/>
        <w:t xml:space="preserve">Similarity and Transformations </w:t>
      </w:r>
      <w:r>
        <w:rPr>
          <w:rStyle w:val="A-9ptArial"/>
          <w:color w:val="000000"/>
        </w:rPr>
        <w:t>continued</w:t>
      </w:r>
    </w:p>
    <w:p w:rsidR="00B4385A" w:rsidRPr="002906C2" w:rsidRDefault="00B4385A" w:rsidP="00B4385A">
      <w:pPr>
        <w:pStyle w:val="06-Boxtext"/>
        <w:rPr>
          <w:color w:val="000000"/>
        </w:rPr>
      </w:pPr>
      <w:r>
        <w:rPr>
          <w:color w:val="000000"/>
        </w:rPr>
        <w:t xml:space="preserve">A transformation that produces a similar figure is a </w:t>
      </w:r>
      <w:r>
        <w:rPr>
          <w:i/>
          <w:color w:val="000000"/>
        </w:rPr>
        <w:t>similarity transformation</w:t>
      </w:r>
      <w:r>
        <w:rPr>
          <w:color w:val="000000"/>
        </w:rPr>
        <w:t xml:space="preserve">. </w:t>
      </w:r>
    </w:p>
    <w:p w:rsidR="00B4385A" w:rsidRDefault="00B4385A" w:rsidP="00B4385A">
      <w:pPr>
        <w:pStyle w:val="06-Boxtext"/>
        <w:rPr>
          <w:color w:val="000000"/>
        </w:rPr>
      </w:pPr>
    </w:p>
    <w:p w:rsidR="00B4385A" w:rsidRDefault="00FA35A8" w:rsidP="00B4385A">
      <w:pPr>
        <w:pStyle w:val="06-Boxtext"/>
        <w:rPr>
          <w:color w:val="000000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2482215</wp:posOffset>
                </wp:positionH>
                <wp:positionV relativeFrom="paragraph">
                  <wp:posOffset>0</wp:posOffset>
                </wp:positionV>
                <wp:extent cx="980440" cy="398780"/>
                <wp:effectExtent l="0" t="0" r="0" b="0"/>
                <wp:wrapNone/>
                <wp:docPr id="17" name="Text Box 2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0440" cy="398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4385A" w:rsidRDefault="00B4385A" w:rsidP="00B4385A">
                            <w:pPr>
                              <w:jc w:val="center"/>
                            </w:pPr>
                            <w:r>
                              <w:t>Dilation</w:t>
                            </w:r>
                          </w:p>
                        </w:txbxContent>
                      </wps:txbx>
                      <wps:bodyPr rot="0" vert="horz" wrap="square" lIns="91440" tIns="762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52" o:spid="_x0000_s1026" type="#_x0000_t202" style="position:absolute;left:0;text-align:left;margin-left:195.45pt;margin-top:0;width:77.2pt;height:31.4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">
                <v:textbox inset=",6pt">
                  <w:txbxContent>
                    <w:p w:rsidR="00B4385A" w:rsidRDefault="00B4385A" w:rsidP="00B4385A">
                      <w:pPr>
                        <w:jc w:val="center"/>
                      </w:pPr>
                      <w:r>
                        <w:t>Dilat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53120" behindDoc="1" locked="0" layoutInCell="1" allowOverlap="1">
                <wp:simplePos x="0" y="0"/>
                <wp:positionH relativeFrom="column">
                  <wp:posOffset>98425</wp:posOffset>
                </wp:positionH>
                <wp:positionV relativeFrom="paragraph">
                  <wp:posOffset>191135</wp:posOffset>
                </wp:positionV>
                <wp:extent cx="1702435" cy="288290"/>
                <wp:effectExtent l="0" t="0" r="0" b="0"/>
                <wp:wrapNone/>
                <wp:docPr id="16" name="Rectangle 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02435" cy="2882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49" o:spid="_x0000_s1026" style="position:absolute;margin-left:7.75pt;margin-top:15.05pt;width:134.05pt;height:22.7pt;z-index:-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"/>
            </w:pict>
          </mc:Fallback>
        </mc:AlternateContent>
      </w: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927225</wp:posOffset>
                </wp:positionH>
                <wp:positionV relativeFrom="paragraph">
                  <wp:posOffset>99695</wp:posOffset>
                </wp:positionV>
                <wp:extent cx="554990" cy="252730"/>
                <wp:effectExtent l="0" t="0" r="0" b="0"/>
                <wp:wrapNone/>
                <wp:docPr id="15" name="AutoShape 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54990" cy="2527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4" o:spid="_x0000_s1026" type="#_x0000_t32" style="position:absolute;margin-left:151.75pt;margin-top:7.85pt;width:43.7pt;height:19.9pt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">
                <v:stroke endarrow="block"/>
              </v:shape>
            </w:pict>
          </mc:Fallback>
        </mc:AlternateContent>
      </w:r>
    </w:p>
    <w:p w:rsidR="00B4385A" w:rsidRPr="002906C2" w:rsidRDefault="00FA35A8" w:rsidP="00B4385A">
      <w:pPr>
        <w:pStyle w:val="06-Boxtext"/>
        <w:spacing w:before="60"/>
        <w:rPr>
          <w:color w:val="000000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927225</wp:posOffset>
                </wp:positionH>
                <wp:positionV relativeFrom="paragraph">
                  <wp:posOffset>130175</wp:posOffset>
                </wp:positionV>
                <wp:extent cx="485140" cy="295910"/>
                <wp:effectExtent l="0" t="0" r="0" b="0"/>
                <wp:wrapNone/>
                <wp:docPr id="14" name="AutoShape 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85140" cy="2959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5" o:spid="_x0000_s1026" type="#_x0000_t32" style="position:absolute;margin-left:151.75pt;margin-top:10.25pt;width:38.2pt;height:23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">
                <v:stroke endarrow="block"/>
              </v:shape>
            </w:pict>
          </mc:Fallback>
        </mc:AlternateContent>
      </w:r>
      <w:r w:rsidR="00B4385A">
        <w:rPr>
          <w:color w:val="000000"/>
        </w:rPr>
        <w:t xml:space="preserve">   </w:t>
      </w:r>
      <w:r w:rsidR="00B4385A" w:rsidRPr="002906C2">
        <w:rPr>
          <w:color w:val="000000"/>
        </w:rPr>
        <w:t>Similarity Transformation</w:t>
      </w:r>
    </w:p>
    <w:p w:rsidR="00B4385A" w:rsidRDefault="00FA35A8" w:rsidP="00B4385A">
      <w:pPr>
        <w:pStyle w:val="06-Boxtext"/>
        <w:rPr>
          <w:color w:val="000000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2482215</wp:posOffset>
                </wp:positionH>
                <wp:positionV relativeFrom="paragraph">
                  <wp:posOffset>147320</wp:posOffset>
                </wp:positionV>
                <wp:extent cx="2856230" cy="365125"/>
                <wp:effectExtent l="0" t="0" r="0" b="0"/>
                <wp:wrapNone/>
                <wp:docPr id="13" name="Text Box 2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6230" cy="365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4385A" w:rsidRDefault="00B4385A" w:rsidP="00B4385A">
                            <w:pPr>
                              <w:jc w:val="center"/>
                            </w:pPr>
                            <w:r>
                              <w:t xml:space="preserve">Composite of dilations and </w:t>
                            </w:r>
                            <w:proofErr w:type="spellStart"/>
                            <w:r>
                              <w:t>isometries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762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53" o:spid="_x0000_s1027" type="#_x0000_t202" style="position:absolute;left:0;text-align:left;margin-left:195.45pt;margin-top:11.6pt;width:224.9pt;height:28.7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">
                <v:textbox inset=",6pt">
                  <w:txbxContent>
                    <w:p w:rsidR="00B4385A" w:rsidRDefault="00B4385A" w:rsidP="00B4385A">
                      <w:pPr>
                        <w:jc w:val="center"/>
                      </w:pPr>
                      <w:r>
                        <w:t xml:space="preserve">Composite of dilations and </w:t>
                      </w:r>
                      <w:proofErr w:type="spellStart"/>
                      <w:r>
                        <w:t>isometries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:rsidR="00B4385A" w:rsidRDefault="00B4385A" w:rsidP="00B4385A">
      <w:pPr>
        <w:pStyle w:val="06-Boxtext"/>
      </w:pPr>
    </w:p>
    <w:p w:rsidR="00B4385A" w:rsidRDefault="00B4385A" w:rsidP="00B4385A">
      <w:pPr>
        <w:pStyle w:val="06-Boxtext"/>
      </w:pPr>
    </w:p>
    <w:p w:rsidR="00B4385A" w:rsidRDefault="00FA35A8" w:rsidP="00B4385A">
      <w:pPr>
        <w:pStyle w:val="06-Boxtext"/>
        <w:rPr>
          <w:color w:val="000000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2532380</wp:posOffset>
                </wp:positionH>
                <wp:positionV relativeFrom="paragraph">
                  <wp:posOffset>191135</wp:posOffset>
                </wp:positionV>
                <wp:extent cx="2042795" cy="351790"/>
                <wp:effectExtent l="0" t="0" r="0" b="0"/>
                <wp:wrapNone/>
                <wp:docPr id="7" name="Rectangle 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42795" cy="3517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4385A" w:rsidRDefault="00B4385A" w:rsidP="00B4385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57" o:spid="_x0000_s1028" style="position:absolute;left:0;text-align:left;margin-left:199.4pt;margin-top:15.05pt;width:160.85pt;height:27.7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">
                <v:textbox>
                  <w:txbxContent>
                    <w:p w:rsidR="00B4385A" w:rsidRDefault="00B4385A" w:rsidP="00B4385A"/>
                  </w:txbxContent>
                </v:textbox>
              </v:rect>
            </w:pict>
          </mc:Fallback>
        </mc:AlternateContent>
      </w: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98425</wp:posOffset>
                </wp:positionH>
                <wp:positionV relativeFrom="paragraph">
                  <wp:posOffset>191135</wp:posOffset>
                </wp:positionV>
                <wp:extent cx="1111250" cy="351790"/>
                <wp:effectExtent l="0" t="0" r="0" b="0"/>
                <wp:wrapNone/>
                <wp:docPr id="5" name="Rectangle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11250" cy="3517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56" o:spid="_x0000_s1026" style="position:absolute;margin-left:7.75pt;margin-top:15.05pt;width:87.5pt;height:27.7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"/>
            </w:pict>
          </mc:Fallback>
        </mc:AlternateContent>
      </w:r>
    </w:p>
    <w:p w:rsidR="00B4385A" w:rsidRDefault="00FA35A8" w:rsidP="00B4385A">
      <w:pPr>
        <w:pStyle w:val="06-Boxtext"/>
        <w:rPr>
          <w:color w:val="000000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385570</wp:posOffset>
                </wp:positionH>
                <wp:positionV relativeFrom="paragraph">
                  <wp:posOffset>158750</wp:posOffset>
                </wp:positionV>
                <wp:extent cx="1026795" cy="0"/>
                <wp:effectExtent l="0" t="0" r="0" b="0"/>
                <wp:wrapNone/>
                <wp:docPr id="3" name="AutoShape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67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8" o:spid="_x0000_s1026" type="#_x0000_t32" style="position:absolute;margin-left:109.1pt;margin-top:12.5pt;width:80.8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">
                <v:stroke startarrow="block" endarrow="block"/>
              </v:shape>
            </w:pict>
          </mc:Fallback>
        </mc:AlternateContent>
      </w:r>
      <w:r w:rsidR="00B4385A">
        <w:rPr>
          <w:color w:val="000000"/>
        </w:rPr>
        <w:t xml:space="preserve">   Similar Figures </w:t>
      </w:r>
      <w:r w:rsidR="00B4385A">
        <w:rPr>
          <w:color w:val="000000"/>
        </w:rPr>
        <w:tab/>
      </w:r>
      <w:r w:rsidR="00B4385A">
        <w:rPr>
          <w:color w:val="000000"/>
        </w:rPr>
        <w:tab/>
      </w:r>
      <w:r w:rsidR="00B4385A">
        <w:rPr>
          <w:color w:val="000000"/>
        </w:rPr>
        <w:tab/>
      </w:r>
      <w:r w:rsidR="00B4385A">
        <w:rPr>
          <w:color w:val="000000"/>
        </w:rPr>
        <w:tab/>
        <w:t>Similarity Transformation</w:t>
      </w:r>
    </w:p>
    <w:p w:rsidR="00B4385A" w:rsidRDefault="00B4385A" w:rsidP="00B4385A">
      <w:pPr>
        <w:pStyle w:val="06-Boxtext"/>
        <w:rPr>
          <w:color w:val="000000"/>
        </w:rPr>
      </w:pPr>
    </w:p>
    <w:p w:rsidR="00B4385A" w:rsidRDefault="00B4385A" w:rsidP="00B4385A">
      <w:pPr>
        <w:pStyle w:val="10-DirectionText0"/>
        <w:spacing w:before="120"/>
        <w:ind w:right="2"/>
        <w:rPr>
          <w:color w:val="000000"/>
        </w:rPr>
      </w:pPr>
      <w:r>
        <w:rPr>
          <w:color w:val="000000"/>
        </w:rPr>
        <w:t>Determine whether the polygons with the given vertices are similar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428"/>
        <w:gridCol w:w="4440"/>
      </w:tblGrid>
      <w:tr w:rsidR="00B4385A" w:rsidRPr="002171BB">
        <w:tc>
          <w:tcPr>
            <w:tcW w:w="4428" w:type="dxa"/>
            <w:tcBorders>
              <w:top w:val="nil"/>
              <w:left w:val="nil"/>
              <w:bottom w:val="nil"/>
              <w:right w:val="nil"/>
            </w:tcBorders>
          </w:tcPr>
          <w:p w:rsidR="00B4385A" w:rsidRDefault="00B4385A" w:rsidP="00B9241E">
            <w:pPr>
              <w:pStyle w:val="20b-NumQuestion-1pabove"/>
            </w:pPr>
            <w:r>
              <w:tab/>
              <w:t>3</w:t>
            </w:r>
            <w:r w:rsidRPr="002171BB">
              <w:t>.</w:t>
            </w:r>
            <w:r>
              <w:tab/>
            </w:r>
            <w:r>
              <w:rPr>
                <w:i/>
              </w:rPr>
              <w:t>E</w:t>
            </w:r>
            <w:r w:rsidRPr="002171BB">
              <w:t>(</w:t>
            </w:r>
            <w:r>
              <w:rPr>
                <w:rFonts w:ascii="Symbol" w:hAnsi="Symbol"/>
              </w:rPr>
              <w:t></w:t>
            </w:r>
            <w:r>
              <w:t>4</w:t>
            </w:r>
            <w:r w:rsidRPr="002171BB">
              <w:t xml:space="preserve">, </w:t>
            </w:r>
            <w:r>
              <w:t>2</w:t>
            </w:r>
            <w:r w:rsidRPr="002171BB">
              <w:t xml:space="preserve">), </w:t>
            </w:r>
            <w:r>
              <w:rPr>
                <w:i/>
              </w:rPr>
              <w:t>F</w:t>
            </w:r>
            <w:r>
              <w:t xml:space="preserve">(4, 4), </w:t>
            </w:r>
            <w:r>
              <w:rPr>
                <w:i/>
              </w:rPr>
              <w:t>G</w:t>
            </w:r>
            <w:r>
              <w:t xml:space="preserve">(4, 0); </w:t>
            </w:r>
            <w:r>
              <w:rPr>
                <w:i/>
              </w:rPr>
              <w:t>J</w:t>
            </w:r>
            <w:r w:rsidRPr="002171BB">
              <w:t>(</w:t>
            </w:r>
            <w:r>
              <w:rPr>
                <w:rFonts w:ascii="Symbol" w:hAnsi="Symbol"/>
              </w:rPr>
              <w:t></w:t>
            </w:r>
            <w:r>
              <w:t>2, 1</w:t>
            </w:r>
            <w:r w:rsidRPr="002171BB">
              <w:t xml:space="preserve">), </w:t>
            </w:r>
          </w:p>
          <w:p w:rsidR="004242D0" w:rsidRDefault="00B4385A" w:rsidP="00B9241E">
            <w:pPr>
              <w:pStyle w:val="20-NumQuestion"/>
            </w:pPr>
            <w:r>
              <w:rPr>
                <w:i/>
              </w:rPr>
              <w:tab/>
            </w:r>
            <w:r>
              <w:rPr>
                <w:i/>
              </w:rPr>
              <w:tab/>
              <w:t>L</w:t>
            </w:r>
            <w:r>
              <w:t>(2, 2),</w:t>
            </w:r>
            <w:r>
              <w:rPr>
                <w:i/>
              </w:rPr>
              <w:t xml:space="preserve"> R</w:t>
            </w:r>
            <w:r>
              <w:t xml:space="preserve">(2, 0); </w:t>
            </w:r>
            <w:r>
              <w:rPr>
                <w:i/>
              </w:rPr>
              <w:t>S</w:t>
            </w:r>
            <w:r>
              <w:t xml:space="preserve">(2, </w:t>
            </w:r>
            <w:r>
              <w:rPr>
                <w:rFonts w:ascii="Symbol" w:hAnsi="Symbol"/>
              </w:rPr>
              <w:t></w:t>
            </w:r>
            <w:r>
              <w:t xml:space="preserve">2), </w:t>
            </w:r>
            <w:r>
              <w:rPr>
                <w:i/>
              </w:rPr>
              <w:t>Q</w:t>
            </w:r>
            <w:r>
              <w:t>(</w:t>
            </w:r>
            <w:r>
              <w:rPr>
                <w:rFonts w:ascii="Symbol" w:hAnsi="Symbol"/>
              </w:rPr>
              <w:t></w:t>
            </w:r>
            <w:r>
              <w:t xml:space="preserve">2, </w:t>
            </w:r>
            <w:r>
              <w:rPr>
                <w:rFonts w:ascii="Symbol" w:hAnsi="Symbol"/>
              </w:rPr>
              <w:t></w:t>
            </w:r>
            <w:r>
              <w:t>1)</w:t>
            </w:r>
            <w:r w:rsidR="004242D0">
              <w:t>,</w:t>
            </w:r>
          </w:p>
          <w:p w:rsidR="00B4385A" w:rsidRPr="00E12CFB" w:rsidRDefault="004242D0" w:rsidP="00B9241E">
            <w:pPr>
              <w:pStyle w:val="20-NumQuestion"/>
            </w:pPr>
            <w:r>
              <w:rPr>
                <w:i/>
              </w:rPr>
              <w:tab/>
            </w:r>
            <w:r>
              <w:rPr>
                <w:i/>
              </w:rPr>
              <w:tab/>
              <w:t>R</w:t>
            </w:r>
            <w:r>
              <w:t>(2, 0)</w:t>
            </w:r>
          </w:p>
          <w:p w:rsidR="00B4385A" w:rsidRDefault="00B4385A" w:rsidP="00B9241E">
            <w:pPr>
              <w:pStyle w:val="20b-NumQuestion-1pabove"/>
            </w:pPr>
            <w:r>
              <w:tab/>
            </w:r>
            <w:r>
              <w:tab/>
            </w:r>
            <w:r w:rsidR="00FA35A8">
              <w:rPr>
                <w:noProof/>
              </w:rPr>
              <w:drawing>
                <wp:inline distT="0" distB="0" distL="0" distR="0">
                  <wp:extent cx="1790700" cy="1666875"/>
                  <wp:effectExtent l="0" t="0" r="0" b="9525"/>
                  <wp:docPr id="10" name="Picture 10" descr="BUGE11SE_C07_L02A_T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BUGE11SE_C07_L02A_T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166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4385A" w:rsidRPr="002171BB" w:rsidRDefault="00B4385A" w:rsidP="00B9241E">
            <w:pPr>
              <w:pStyle w:val="23-WOR"/>
            </w:pPr>
            <w:r w:rsidRPr="00BC3E44">
              <w:rPr>
                <w:rStyle w:val="A-9ptArial"/>
              </w:rPr>
              <w:t>_____________________________________</w:t>
            </w:r>
          </w:p>
        </w:tc>
        <w:tc>
          <w:tcPr>
            <w:tcW w:w="4440" w:type="dxa"/>
            <w:tcBorders>
              <w:top w:val="nil"/>
              <w:left w:val="nil"/>
              <w:bottom w:val="nil"/>
              <w:right w:val="nil"/>
            </w:tcBorders>
          </w:tcPr>
          <w:p w:rsidR="00B4385A" w:rsidRPr="002171BB" w:rsidRDefault="00B4385A" w:rsidP="00B9241E">
            <w:pPr>
              <w:pStyle w:val="20b-NumQuestion-1pabove"/>
            </w:pPr>
            <w:r>
              <w:tab/>
              <w:t>4</w:t>
            </w:r>
            <w:r w:rsidRPr="002171BB">
              <w:t>.</w:t>
            </w:r>
            <w:r>
              <w:tab/>
            </w:r>
            <w:r>
              <w:rPr>
                <w:i/>
              </w:rPr>
              <w:t>R</w:t>
            </w:r>
            <w:r>
              <w:t>(</w:t>
            </w:r>
            <w:r>
              <w:rPr>
                <w:rFonts w:ascii="Symbol" w:hAnsi="Symbol"/>
              </w:rPr>
              <w:t></w:t>
            </w:r>
            <w:r>
              <w:t>2, 1</w:t>
            </w:r>
            <w:r w:rsidRPr="002171BB">
              <w:t xml:space="preserve">), </w:t>
            </w:r>
            <w:r>
              <w:rPr>
                <w:i/>
              </w:rPr>
              <w:t>S</w:t>
            </w:r>
            <w:r>
              <w:t xml:space="preserve">(0, 3), </w:t>
            </w:r>
            <w:r>
              <w:rPr>
                <w:i/>
              </w:rPr>
              <w:t>T</w:t>
            </w:r>
            <w:r>
              <w:t>(2.5, 0)</w:t>
            </w:r>
          </w:p>
          <w:p w:rsidR="00B4385A" w:rsidRDefault="00B4385A" w:rsidP="00B9241E">
            <w:pPr>
              <w:pStyle w:val="20-NumQuestion"/>
            </w:pPr>
            <w:r>
              <w:tab/>
            </w:r>
            <w:r>
              <w:tab/>
            </w:r>
            <w:r>
              <w:rPr>
                <w:i/>
              </w:rPr>
              <w:t>U</w:t>
            </w:r>
            <w:r>
              <w:t>(</w:t>
            </w:r>
            <w:r>
              <w:rPr>
                <w:rFonts w:ascii="Symbol" w:hAnsi="Symbol"/>
              </w:rPr>
              <w:t></w:t>
            </w:r>
            <w:r>
              <w:t>4, 2</w:t>
            </w:r>
            <w:r w:rsidRPr="002171BB">
              <w:t xml:space="preserve">), </w:t>
            </w:r>
            <w:r>
              <w:rPr>
                <w:i/>
              </w:rPr>
              <w:t>V</w:t>
            </w:r>
            <w:r>
              <w:t xml:space="preserve">(0, 6), </w:t>
            </w:r>
            <w:r>
              <w:rPr>
                <w:i/>
              </w:rPr>
              <w:t>W</w:t>
            </w:r>
            <w:r>
              <w:t>(5, 0)</w:t>
            </w:r>
          </w:p>
          <w:p w:rsidR="00B4385A" w:rsidRDefault="00B4385A" w:rsidP="00B9241E">
            <w:pPr>
              <w:pStyle w:val="20b-NumQuestion-1pabove"/>
            </w:pPr>
            <w:r>
              <w:tab/>
            </w:r>
            <w:r>
              <w:tab/>
            </w:r>
            <w:r w:rsidR="00FA35A8">
              <w:rPr>
                <w:noProof/>
              </w:rPr>
              <w:drawing>
                <wp:inline distT="0" distB="0" distL="0" distR="0">
                  <wp:extent cx="1790700" cy="1276350"/>
                  <wp:effectExtent l="0" t="0" r="0" b="0"/>
                  <wp:docPr id="11" name="Picture 11" descr="BUGE11SE_C07_L02A_T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BUGE11SE_C07_L02A_T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1276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4385A" w:rsidRDefault="00B4385A" w:rsidP="00B9241E">
            <w:pPr>
              <w:pStyle w:val="20b-NumQuestion-1pabove"/>
            </w:pPr>
          </w:p>
          <w:p w:rsidR="00B4385A" w:rsidRPr="002171BB" w:rsidRDefault="00B4385A" w:rsidP="00B9241E">
            <w:pPr>
              <w:pStyle w:val="23-WOR"/>
            </w:pPr>
            <w:r w:rsidRPr="00BC3E44">
              <w:rPr>
                <w:rStyle w:val="A-9ptArial"/>
              </w:rPr>
              <w:t>_____________________________________</w:t>
            </w:r>
          </w:p>
        </w:tc>
      </w:tr>
      <w:tr w:rsidR="00B4385A" w:rsidRPr="002171BB">
        <w:tc>
          <w:tcPr>
            <w:tcW w:w="4428" w:type="dxa"/>
            <w:tcBorders>
              <w:top w:val="nil"/>
              <w:left w:val="nil"/>
              <w:bottom w:val="nil"/>
              <w:right w:val="nil"/>
            </w:tcBorders>
          </w:tcPr>
          <w:p w:rsidR="00B4385A" w:rsidRDefault="00B4385A" w:rsidP="00B9241E">
            <w:pPr>
              <w:pStyle w:val="20b-NumQuestion-1pabove"/>
            </w:pPr>
            <w:r>
              <w:tab/>
              <w:t>5</w:t>
            </w:r>
            <w:r w:rsidRPr="002171BB">
              <w:t>.</w:t>
            </w:r>
            <w:r>
              <w:tab/>
            </w:r>
            <w:r>
              <w:rPr>
                <w:i/>
              </w:rPr>
              <w:t>P</w:t>
            </w:r>
            <w:r w:rsidRPr="002171BB">
              <w:t>(</w:t>
            </w:r>
            <w:r>
              <w:t>0</w:t>
            </w:r>
            <w:r w:rsidRPr="002171BB">
              <w:t xml:space="preserve">, </w:t>
            </w:r>
            <w:r>
              <w:t>0</w:t>
            </w:r>
            <w:r w:rsidRPr="002171BB">
              <w:t xml:space="preserve">), </w:t>
            </w:r>
            <w:r>
              <w:rPr>
                <w:i/>
              </w:rPr>
              <w:t>Q</w:t>
            </w:r>
            <w:r>
              <w:t>(</w:t>
            </w:r>
            <w:r>
              <w:rPr>
                <w:rFonts w:ascii="Symbol" w:hAnsi="Symbol"/>
              </w:rPr>
              <w:t></w:t>
            </w:r>
            <w:r>
              <w:t xml:space="preserve">2, 2), </w:t>
            </w:r>
            <w:r>
              <w:rPr>
                <w:i/>
              </w:rPr>
              <w:t>R</w:t>
            </w:r>
            <w:r>
              <w:t xml:space="preserve">(2, 1); </w:t>
            </w:r>
            <w:r>
              <w:rPr>
                <w:i/>
              </w:rPr>
              <w:t>P</w:t>
            </w:r>
            <w:r w:rsidRPr="002171BB">
              <w:t>(</w:t>
            </w:r>
            <w:r>
              <w:t>0</w:t>
            </w:r>
            <w:r w:rsidRPr="002171BB">
              <w:t xml:space="preserve">, </w:t>
            </w:r>
            <w:r>
              <w:t>0</w:t>
            </w:r>
            <w:r w:rsidRPr="002171BB">
              <w:t xml:space="preserve">), </w:t>
            </w:r>
          </w:p>
          <w:p w:rsidR="00B4385A" w:rsidRPr="006A2DA4" w:rsidRDefault="00B4385A" w:rsidP="00B9241E">
            <w:pPr>
              <w:pStyle w:val="20-NumQuestion"/>
            </w:pPr>
            <w:r>
              <w:rPr>
                <w:i/>
              </w:rPr>
              <w:tab/>
            </w:r>
            <w:r>
              <w:rPr>
                <w:i/>
              </w:rPr>
              <w:tab/>
              <w:t>S</w:t>
            </w:r>
            <w:r>
              <w:t>(</w:t>
            </w:r>
            <w:r>
              <w:rPr>
                <w:rFonts w:ascii="Symbol" w:hAnsi="Symbol"/>
              </w:rPr>
              <w:t></w:t>
            </w:r>
            <w:r>
              <w:t xml:space="preserve">4, 4), </w:t>
            </w:r>
            <w:r>
              <w:rPr>
                <w:i/>
              </w:rPr>
              <w:t>T</w:t>
            </w:r>
            <w:r>
              <w:t xml:space="preserve">(4, 2); </w:t>
            </w:r>
            <w:r>
              <w:rPr>
                <w:i/>
              </w:rPr>
              <w:t>P</w:t>
            </w:r>
            <w:r w:rsidRPr="002171BB">
              <w:t>(</w:t>
            </w:r>
            <w:r>
              <w:t>0</w:t>
            </w:r>
            <w:r w:rsidRPr="002171BB">
              <w:t xml:space="preserve">, </w:t>
            </w:r>
            <w:r>
              <w:t>0</w:t>
            </w:r>
            <w:r w:rsidRPr="002171BB">
              <w:t xml:space="preserve">), </w:t>
            </w:r>
            <w:r>
              <w:rPr>
                <w:i/>
              </w:rPr>
              <w:t>W</w:t>
            </w:r>
            <w:r>
              <w:t xml:space="preserve">(4, 4), </w:t>
            </w:r>
            <w:r>
              <w:br/>
            </w:r>
            <w:r>
              <w:rPr>
                <w:i/>
              </w:rPr>
              <w:t>X</w:t>
            </w:r>
            <w:r>
              <w:t>(</w:t>
            </w:r>
            <w:r>
              <w:rPr>
                <w:rFonts w:ascii="Symbol" w:hAnsi="Symbol"/>
              </w:rPr>
              <w:t></w:t>
            </w:r>
            <w:r>
              <w:t>4, 2)</w:t>
            </w:r>
            <w:r w:rsidRPr="002171BB">
              <w:tab/>
            </w:r>
            <w:r>
              <w:t xml:space="preserve">; </w:t>
            </w:r>
            <w:r>
              <w:rPr>
                <w:i/>
              </w:rPr>
              <w:t>P</w:t>
            </w:r>
            <w:r w:rsidRPr="002171BB">
              <w:t>(</w:t>
            </w:r>
            <w:r>
              <w:t>0</w:t>
            </w:r>
            <w:r w:rsidRPr="002171BB">
              <w:t xml:space="preserve">, </w:t>
            </w:r>
            <w:r>
              <w:t>0</w:t>
            </w:r>
            <w:r w:rsidRPr="002171BB">
              <w:t xml:space="preserve">), </w:t>
            </w:r>
            <w:r>
              <w:rPr>
                <w:i/>
              </w:rPr>
              <w:t>W</w:t>
            </w:r>
            <w:r>
              <w:t xml:space="preserve">(4, 4), </w:t>
            </w:r>
            <w:r>
              <w:rPr>
                <w:i/>
              </w:rPr>
              <w:t>X</w:t>
            </w:r>
            <w:r>
              <w:t>(–4, 2)</w:t>
            </w:r>
          </w:p>
          <w:p w:rsidR="00B4385A" w:rsidRDefault="00B4385A" w:rsidP="00B9241E">
            <w:pPr>
              <w:pStyle w:val="20b-NumQuestion-1pabove"/>
            </w:pPr>
            <w:r>
              <w:tab/>
            </w:r>
            <w:r>
              <w:tab/>
            </w:r>
            <w:r w:rsidR="00FA35A8">
              <w:rPr>
                <w:noProof/>
              </w:rPr>
              <w:drawing>
                <wp:inline distT="0" distB="0" distL="0" distR="0">
                  <wp:extent cx="2105025" cy="1352550"/>
                  <wp:effectExtent l="0" t="0" r="9525" b="0"/>
                  <wp:docPr id="12" name="Picture 12" descr="BUGE11SE_C07_L02A_T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BUGE11SE_C07_L02A_T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1352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4385A" w:rsidRDefault="00B4385A" w:rsidP="00B9241E">
            <w:pPr>
              <w:pStyle w:val="20b-NumQuestion-1pabove"/>
            </w:pPr>
          </w:p>
          <w:p w:rsidR="00B4385A" w:rsidRPr="00D25848" w:rsidRDefault="00B4385A" w:rsidP="00D25848">
            <w:pPr>
              <w:pStyle w:val="23-WOR"/>
            </w:pPr>
            <w:r w:rsidRPr="00BC3E44">
              <w:rPr>
                <w:rStyle w:val="A-9ptArial"/>
              </w:rPr>
              <w:t>_____________________________________</w:t>
            </w:r>
          </w:p>
        </w:tc>
        <w:tc>
          <w:tcPr>
            <w:tcW w:w="4440" w:type="dxa"/>
            <w:tcBorders>
              <w:top w:val="nil"/>
              <w:left w:val="nil"/>
              <w:bottom w:val="nil"/>
              <w:right w:val="nil"/>
            </w:tcBorders>
          </w:tcPr>
          <w:p w:rsidR="00B4385A" w:rsidRPr="002171BB" w:rsidRDefault="00B4385A" w:rsidP="00B9241E">
            <w:pPr>
              <w:pStyle w:val="20b-NumQuestion-1pabove"/>
            </w:pPr>
            <w:r>
              <w:tab/>
              <w:t>6</w:t>
            </w:r>
            <w:r w:rsidRPr="002171BB">
              <w:t>.</w:t>
            </w:r>
            <w:r>
              <w:tab/>
            </w:r>
            <w:r>
              <w:rPr>
                <w:i/>
              </w:rPr>
              <w:t>J</w:t>
            </w:r>
            <w:r>
              <w:t>(</w:t>
            </w:r>
            <w:r>
              <w:rPr>
                <w:rFonts w:ascii="Symbol" w:hAnsi="Symbol"/>
              </w:rPr>
              <w:t></w:t>
            </w:r>
            <w:r>
              <w:t>1, –4</w:t>
            </w:r>
            <w:r w:rsidRPr="002171BB">
              <w:t xml:space="preserve">), </w:t>
            </w:r>
            <w:r>
              <w:rPr>
                <w:i/>
              </w:rPr>
              <w:t>K</w:t>
            </w:r>
            <w:r>
              <w:t xml:space="preserve">(0, </w:t>
            </w:r>
            <w:r>
              <w:rPr>
                <w:rFonts w:ascii="Symbol" w:hAnsi="Symbol"/>
              </w:rPr>
              <w:t></w:t>
            </w:r>
            <w:r>
              <w:t xml:space="preserve">2), </w:t>
            </w:r>
            <w:r>
              <w:rPr>
                <w:i/>
              </w:rPr>
              <w:t>L</w:t>
            </w:r>
            <w:r>
              <w:t xml:space="preserve">(4, </w:t>
            </w:r>
            <w:r>
              <w:rPr>
                <w:rFonts w:ascii="Symbol" w:hAnsi="Symbol"/>
              </w:rPr>
              <w:t></w:t>
            </w:r>
            <w:r>
              <w:t>3)</w:t>
            </w:r>
          </w:p>
          <w:p w:rsidR="00B4385A" w:rsidRDefault="00B4385A" w:rsidP="00B9241E">
            <w:pPr>
              <w:pStyle w:val="20-NumQuestion"/>
            </w:pPr>
            <w:r>
              <w:tab/>
            </w:r>
            <w:r>
              <w:tab/>
            </w:r>
            <w:r>
              <w:rPr>
                <w:i/>
              </w:rPr>
              <w:t>E</w:t>
            </w:r>
            <w:r>
              <w:t>(</w:t>
            </w:r>
            <w:r>
              <w:rPr>
                <w:rFonts w:ascii="Symbol" w:hAnsi="Symbol"/>
              </w:rPr>
              <w:t></w:t>
            </w:r>
            <w:r>
              <w:t>3, 1</w:t>
            </w:r>
            <w:r w:rsidRPr="002171BB">
              <w:t xml:space="preserve">), </w:t>
            </w:r>
            <w:r>
              <w:rPr>
                <w:i/>
              </w:rPr>
              <w:t>F</w:t>
            </w:r>
            <w:r>
              <w:t>(</w:t>
            </w:r>
            <w:r>
              <w:rPr>
                <w:rFonts w:ascii="Symbol" w:hAnsi="Symbol"/>
              </w:rPr>
              <w:t></w:t>
            </w:r>
            <w:r>
              <w:t xml:space="preserve">2, 4), </w:t>
            </w:r>
            <w:r>
              <w:rPr>
                <w:i/>
              </w:rPr>
              <w:t>G</w:t>
            </w:r>
            <w:r>
              <w:t>(3, 2)</w:t>
            </w:r>
          </w:p>
          <w:p w:rsidR="00B4385A" w:rsidRDefault="00FA35A8" w:rsidP="00B9241E">
            <w:pPr>
              <w:pStyle w:val="20b-NumQuestion-1pabove"/>
            </w:pPr>
            <w:r>
              <w:rPr>
                <w:noProof/>
              </w:rPr>
              <w:drawing>
                <wp:anchor distT="0" distB="0" distL="114300" distR="114300" simplePos="0" relativeHeight="251664384" behindDoc="1" locked="0" layoutInCell="1" allowOverlap="1">
                  <wp:simplePos x="0" y="0"/>
                  <wp:positionH relativeFrom="column">
                    <wp:posOffset>333375</wp:posOffset>
                  </wp:positionH>
                  <wp:positionV relativeFrom="paragraph">
                    <wp:posOffset>124460</wp:posOffset>
                  </wp:positionV>
                  <wp:extent cx="1533525" cy="1533525"/>
                  <wp:effectExtent l="0" t="0" r="9525" b="9525"/>
                  <wp:wrapNone/>
                  <wp:docPr id="261" name="Picture 261" descr="BUGE11SE_C07_L02A_T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1" descr="BUGE11SE_C07_L02A_T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525" cy="153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4385A">
              <w:tab/>
            </w:r>
            <w:r w:rsidR="00B4385A">
              <w:tab/>
            </w:r>
          </w:p>
          <w:p w:rsidR="00FA35A8" w:rsidRDefault="00FA35A8" w:rsidP="00B9241E">
            <w:pPr>
              <w:pStyle w:val="20b-NumQuestion-1pabove"/>
            </w:pPr>
            <w:bookmarkStart w:id="0" w:name="_GoBack"/>
            <w:bookmarkEnd w:id="0"/>
          </w:p>
          <w:p w:rsidR="00FA35A8" w:rsidRDefault="00FA35A8" w:rsidP="00B9241E">
            <w:pPr>
              <w:pStyle w:val="20b-NumQuestion-1pabove"/>
            </w:pPr>
          </w:p>
          <w:p w:rsidR="00FA35A8" w:rsidRDefault="00FA35A8" w:rsidP="00B9241E">
            <w:pPr>
              <w:pStyle w:val="20b-NumQuestion-1pabove"/>
            </w:pPr>
          </w:p>
          <w:p w:rsidR="00FA35A8" w:rsidRDefault="00FA35A8" w:rsidP="00B9241E">
            <w:pPr>
              <w:pStyle w:val="20b-NumQuestion-1pabove"/>
            </w:pPr>
          </w:p>
          <w:p w:rsidR="00FA35A8" w:rsidRDefault="00FA35A8" w:rsidP="00B9241E">
            <w:pPr>
              <w:pStyle w:val="20b-NumQuestion-1pabove"/>
            </w:pPr>
          </w:p>
          <w:p w:rsidR="00B4385A" w:rsidRDefault="00B4385A" w:rsidP="00B9241E">
            <w:pPr>
              <w:pStyle w:val="23-WOR"/>
            </w:pPr>
            <w:r w:rsidRPr="00BC3E44">
              <w:rPr>
                <w:rStyle w:val="A-9ptArial"/>
              </w:rPr>
              <w:t>_____________________________________</w:t>
            </w:r>
          </w:p>
          <w:p w:rsidR="00D00854" w:rsidRPr="002171BB" w:rsidRDefault="00D00854" w:rsidP="00B9241E">
            <w:pPr>
              <w:pStyle w:val="10a-Directiontextnoabv"/>
              <w:ind w:right="-135"/>
              <w:rPr>
                <w:color w:val="000000"/>
              </w:rPr>
            </w:pPr>
          </w:p>
        </w:tc>
      </w:tr>
    </w:tbl>
    <w:p w:rsidR="00A778B5" w:rsidRDefault="00A778B5" w:rsidP="00FA35A8">
      <w:pPr>
        <w:pStyle w:val="60-AKNumQues"/>
        <w:spacing w:before="0"/>
        <w:ind w:left="0" w:firstLine="0"/>
        <w:rPr>
          <w:szCs w:val="12"/>
        </w:rPr>
      </w:pPr>
      <w:bookmarkStart w:id="1" w:name="Eof"/>
      <w:bookmarkEnd w:id="1"/>
    </w:p>
    <w:sectPr w:rsidR="00A778B5" w:rsidSect="00FA35A8">
      <w:headerReference w:type="first" r:id="rId24"/>
      <w:footerReference w:type="first" r:id="rId25"/>
      <w:footnotePr>
        <w:numRestart w:val="eachSect"/>
      </w:footnotePr>
      <w:type w:val="continuous"/>
      <w:pgSz w:w="12242" w:h="15842" w:code="1"/>
      <w:pgMar w:top="1100" w:right="1440" w:bottom="1080" w:left="1440" w:header="0" w:footer="0" w:gutter="0"/>
      <w:pgNumType w:start="10"/>
      <w:cols w:space="720"/>
      <w:noEndnote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30BC" w:rsidRDefault="006430BC">
      <w:r>
        <w:separator/>
      </w:r>
    </w:p>
  </w:endnote>
  <w:endnote w:type="continuationSeparator" w:id="0">
    <w:p w:rsidR="006430BC" w:rsidRDefault="006430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68A0" w:rsidRDefault="00B468A0" w:rsidP="00B9241E">
    <w:pPr>
      <w:pStyle w:val="91-footercopyright"/>
    </w:pPr>
    <w:r>
      <w:t xml:space="preserve">Original content Copyright © by Holt McDougal. Additions and changes to the original content are the responsibility of the instructor. </w:t>
    </w:r>
  </w:p>
  <w:p w:rsidR="00B468A0" w:rsidRDefault="00B468A0" w:rsidP="00B9241E">
    <w:pPr>
      <w:pStyle w:val="92-footer"/>
    </w:pPr>
    <w:r>
      <w:tab/>
      <w:t>4-1A</w:t>
    </w:r>
    <w:r>
      <w:tab/>
      <w:t>Holt Geometry</w:t>
    </w:r>
  </w:p>
  <w:p w:rsidR="00B468A0" w:rsidRDefault="00B468A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30BC" w:rsidRDefault="006430BC">
      <w:r>
        <w:separator/>
      </w:r>
    </w:p>
  </w:footnote>
  <w:footnote w:type="continuationSeparator" w:id="0">
    <w:p w:rsidR="006430BC" w:rsidRDefault="006430B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68A0" w:rsidRDefault="00B468A0" w:rsidP="00B9241E">
    <w:pPr>
      <w:pStyle w:val="90-NameDateline"/>
    </w:pPr>
    <w:r>
      <w:t>Name</w:t>
    </w:r>
    <w:r>
      <w:tab/>
      <w:t xml:space="preserve"> Date</w:t>
    </w:r>
    <w:r>
      <w:tab/>
      <w:t xml:space="preserve"> Class</w:t>
    </w:r>
    <w:r>
      <w:tab/>
    </w:r>
  </w:p>
  <w:p w:rsidR="00B468A0" w:rsidRDefault="00B468A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36282F6A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43FEB654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EB0492C0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CFC2D9F4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3972196A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C966FF34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B6E12F6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2108AED4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71B83C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4484EB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9"/>
  </w:num>
  <w:num w:numId="2">
    <w:abstractNumId w:val="9"/>
  </w:num>
  <w:num w:numId="3">
    <w:abstractNumId w:val="7"/>
  </w:num>
  <w:num w:numId="4">
    <w:abstractNumId w:val="7"/>
  </w:num>
  <w:num w:numId="5">
    <w:abstractNumId w:val="6"/>
  </w:num>
  <w:num w:numId="6">
    <w:abstractNumId w:val="6"/>
  </w:num>
  <w:num w:numId="7">
    <w:abstractNumId w:val="5"/>
  </w:num>
  <w:num w:numId="8">
    <w:abstractNumId w:val="5"/>
  </w:num>
  <w:num w:numId="9">
    <w:abstractNumId w:val="4"/>
  </w:num>
  <w:num w:numId="10">
    <w:abstractNumId w:val="4"/>
  </w:num>
  <w:num w:numId="11">
    <w:abstractNumId w:val="8"/>
  </w:num>
  <w:num w:numId="12">
    <w:abstractNumId w:val="8"/>
  </w:num>
  <w:num w:numId="13">
    <w:abstractNumId w:val="3"/>
  </w:num>
  <w:num w:numId="14">
    <w:abstractNumId w:val="3"/>
  </w:num>
  <w:num w:numId="15">
    <w:abstractNumId w:val="2"/>
  </w:num>
  <w:num w:numId="16">
    <w:abstractNumId w:val="2"/>
  </w:num>
  <w:num w:numId="17">
    <w:abstractNumId w:val="1"/>
  </w:num>
  <w:num w:numId="18">
    <w:abstractNumId w:val="1"/>
  </w:num>
  <w:num w:numId="19">
    <w:abstractNumId w:val="0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M I S S I N G   F O N T S   R E P O R T E D"/>
    <w:docVar w:name="FontChecker" w:val="False"/>
    <w:docVar w:name="FontCheckerLog" w:val="8/29/2009 1:07:32 PM"/>
  </w:docVars>
  <w:rsids>
    <w:rsidRoot w:val="000D0B87"/>
    <w:rsid w:val="00023449"/>
    <w:rsid w:val="00057281"/>
    <w:rsid w:val="000813A5"/>
    <w:rsid w:val="000C4058"/>
    <w:rsid w:val="000C4882"/>
    <w:rsid w:val="000C75C2"/>
    <w:rsid w:val="000D0B87"/>
    <w:rsid w:val="000E561B"/>
    <w:rsid w:val="00107A1B"/>
    <w:rsid w:val="00134C1F"/>
    <w:rsid w:val="00151274"/>
    <w:rsid w:val="00176CF6"/>
    <w:rsid w:val="001A5FD8"/>
    <w:rsid w:val="001B5712"/>
    <w:rsid w:val="001E4A6B"/>
    <w:rsid w:val="001E643B"/>
    <w:rsid w:val="001F38FD"/>
    <w:rsid w:val="002E2CD6"/>
    <w:rsid w:val="002F1AB6"/>
    <w:rsid w:val="00301FD8"/>
    <w:rsid w:val="00335031"/>
    <w:rsid w:val="003577E8"/>
    <w:rsid w:val="003E372E"/>
    <w:rsid w:val="003E6BE7"/>
    <w:rsid w:val="00402460"/>
    <w:rsid w:val="004128A0"/>
    <w:rsid w:val="004242D0"/>
    <w:rsid w:val="0045220A"/>
    <w:rsid w:val="004568BC"/>
    <w:rsid w:val="004926FB"/>
    <w:rsid w:val="004A6922"/>
    <w:rsid w:val="004C55EA"/>
    <w:rsid w:val="004E3197"/>
    <w:rsid w:val="00547C4B"/>
    <w:rsid w:val="00607D61"/>
    <w:rsid w:val="006430BC"/>
    <w:rsid w:val="006620FC"/>
    <w:rsid w:val="00663D34"/>
    <w:rsid w:val="006838AC"/>
    <w:rsid w:val="006C18C0"/>
    <w:rsid w:val="006D5547"/>
    <w:rsid w:val="00757867"/>
    <w:rsid w:val="00757C06"/>
    <w:rsid w:val="007B1D47"/>
    <w:rsid w:val="00813762"/>
    <w:rsid w:val="008177A2"/>
    <w:rsid w:val="00841BCA"/>
    <w:rsid w:val="0088789B"/>
    <w:rsid w:val="008C7F98"/>
    <w:rsid w:val="008E1F03"/>
    <w:rsid w:val="00940A95"/>
    <w:rsid w:val="009A0DBE"/>
    <w:rsid w:val="009B4BC5"/>
    <w:rsid w:val="00A0713F"/>
    <w:rsid w:val="00A1566F"/>
    <w:rsid w:val="00A260F4"/>
    <w:rsid w:val="00A307C1"/>
    <w:rsid w:val="00A778B5"/>
    <w:rsid w:val="00A93632"/>
    <w:rsid w:val="00B01475"/>
    <w:rsid w:val="00B4385A"/>
    <w:rsid w:val="00B468A0"/>
    <w:rsid w:val="00B91E40"/>
    <w:rsid w:val="00B9241E"/>
    <w:rsid w:val="00C31624"/>
    <w:rsid w:val="00D00854"/>
    <w:rsid w:val="00D1681F"/>
    <w:rsid w:val="00D25848"/>
    <w:rsid w:val="00D5715C"/>
    <w:rsid w:val="00DA0A79"/>
    <w:rsid w:val="00DA67A5"/>
    <w:rsid w:val="00DC10D5"/>
    <w:rsid w:val="00DF5B70"/>
    <w:rsid w:val="00E1274C"/>
    <w:rsid w:val="00E61977"/>
    <w:rsid w:val="00E83A70"/>
    <w:rsid w:val="00E915A5"/>
    <w:rsid w:val="00EA323A"/>
    <w:rsid w:val="00F01CCE"/>
    <w:rsid w:val="00F03EEC"/>
    <w:rsid w:val="00F22971"/>
    <w:rsid w:val="00F27BDF"/>
    <w:rsid w:val="00F328AB"/>
    <w:rsid w:val="00F5672E"/>
    <w:rsid w:val="00F64DA4"/>
    <w:rsid w:val="00F8092D"/>
    <w:rsid w:val="00F95B09"/>
    <w:rsid w:val="00FA35A8"/>
    <w:rsid w:val="00FB7F56"/>
    <w:rsid w:val="00FD6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ules v:ext="edit">
        <o:r id="V:Rule1" type="connector" idref="#_x0000_s1278"/>
        <o:r id="V:Rule2" type="connector" idref="#_x0000_s1279"/>
        <o:r id="V:Rule3" type="connector" idref="#_x0000_s1282"/>
        <o:r id="V:Rule4" type="connector" idref="#_x0000_s1283"/>
        <o:r id="V:Rule5" type="connector" idref="#_x0000_s1284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-MultipleChoiceAns">
    <w:name w:val="40 - Multiple Choice Ans"/>
    <w:basedOn w:val="22-LetteredQuestion"/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04-boldcondensed">
    <w:name w:val="04 - bold condensed"/>
    <w:rPr>
      <w:b/>
      <w:bCs/>
    </w:rPr>
  </w:style>
  <w:style w:type="character" w:customStyle="1" w:styleId="12a-MathPi2Bold">
    <w:name w:val="12a - Math Pi 2 Bold"/>
    <w:rPr>
      <w:rFonts w:ascii="MathPiTwo  " w:hAnsi="MathPiTwo  "/>
      <w:b/>
      <w:bCs/>
    </w:rPr>
  </w:style>
  <w:style w:type="character" w:customStyle="1" w:styleId="12-MathPi2">
    <w:name w:val="12 - Math Pi 2"/>
    <w:rPr>
      <w:rFonts w:ascii="MathematicalPi-Two" w:hAnsi="MathematicalPi-Two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styleId="PageNumber">
    <w:name w:val="page number"/>
    <w:basedOn w:val="DefaultParagraphFont"/>
    <w:rsid w:val="004128A0"/>
  </w:style>
  <w:style w:type="character" w:customStyle="1" w:styleId="HeaderChar">
    <w:name w:val="Header Char"/>
    <w:link w:val="Header"/>
    <w:rsid w:val="00B4385A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FooterChar">
    <w:name w:val="Footer Char"/>
    <w:link w:val="Footer"/>
    <w:rsid w:val="00B4385A"/>
    <w:rPr>
      <w:rFonts w:ascii="Arial" w:hAnsi="Arial" w:cs="Arial"/>
      <w:sz w:val="22"/>
      <w:szCs w:val="22"/>
      <w:lang w:val="en-US" w:eastAsia="en-US" w:bidi="ar-SA"/>
    </w:rPr>
  </w:style>
  <w:style w:type="paragraph" w:customStyle="1" w:styleId="72-AKBHead">
    <w:name w:val="72-AK B Head"/>
    <w:basedOn w:val="Normal"/>
    <w:rsid w:val="00D00854"/>
    <w:pPr>
      <w:spacing w:before="200" w:line="270" w:lineRule="atLeast"/>
    </w:pPr>
    <w:rPr>
      <w:b/>
      <w:bCs/>
      <w:szCs w:val="36"/>
    </w:rPr>
  </w:style>
  <w:style w:type="character" w:customStyle="1" w:styleId="60-AKNumQuesChar">
    <w:name w:val="60 - AK Num Ques Char"/>
    <w:link w:val="60-AKNumQues"/>
    <w:rsid w:val="00D00854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A260F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260F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-MultipleChoiceAns">
    <w:name w:val="40 - Multiple Choice Ans"/>
    <w:basedOn w:val="22-LetteredQuestion"/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04-boldcondensed">
    <w:name w:val="04 - bold condensed"/>
    <w:rPr>
      <w:b/>
      <w:bCs/>
    </w:rPr>
  </w:style>
  <w:style w:type="character" w:customStyle="1" w:styleId="12a-MathPi2Bold">
    <w:name w:val="12a - Math Pi 2 Bold"/>
    <w:rPr>
      <w:rFonts w:ascii="MathPiTwo  " w:hAnsi="MathPiTwo  "/>
      <w:b/>
      <w:bCs/>
    </w:rPr>
  </w:style>
  <w:style w:type="character" w:customStyle="1" w:styleId="12-MathPi2">
    <w:name w:val="12 - Math Pi 2"/>
    <w:rPr>
      <w:rFonts w:ascii="MathematicalPi-Two" w:hAnsi="MathematicalPi-Two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styleId="PageNumber">
    <w:name w:val="page number"/>
    <w:basedOn w:val="DefaultParagraphFont"/>
    <w:rsid w:val="004128A0"/>
  </w:style>
  <w:style w:type="character" w:customStyle="1" w:styleId="HeaderChar">
    <w:name w:val="Header Char"/>
    <w:link w:val="Header"/>
    <w:rsid w:val="00B4385A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FooterChar">
    <w:name w:val="Footer Char"/>
    <w:link w:val="Footer"/>
    <w:rsid w:val="00B4385A"/>
    <w:rPr>
      <w:rFonts w:ascii="Arial" w:hAnsi="Arial" w:cs="Arial"/>
      <w:sz w:val="22"/>
      <w:szCs w:val="22"/>
      <w:lang w:val="en-US" w:eastAsia="en-US" w:bidi="ar-SA"/>
    </w:rPr>
  </w:style>
  <w:style w:type="paragraph" w:customStyle="1" w:styleId="72-AKBHead">
    <w:name w:val="72-AK B Head"/>
    <w:basedOn w:val="Normal"/>
    <w:rsid w:val="00D00854"/>
    <w:pPr>
      <w:spacing w:before="200" w:line="270" w:lineRule="atLeast"/>
    </w:pPr>
    <w:rPr>
      <w:b/>
      <w:bCs/>
      <w:szCs w:val="36"/>
    </w:rPr>
  </w:style>
  <w:style w:type="character" w:customStyle="1" w:styleId="60-AKNumQuesChar">
    <w:name w:val="60 - AK Num Ques Char"/>
    <w:link w:val="60-AKNumQues"/>
    <w:rsid w:val="00D00854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A260F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260F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wmf"/><Relationship Id="rId18" Type="http://schemas.openxmlformats.org/officeDocument/2006/relationships/image" Target="media/image8.jpeg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1.jpeg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3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0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23" Type="http://schemas.openxmlformats.org/officeDocument/2006/relationships/image" Target="media/image13.jpeg"/><Relationship Id="rId10" Type="http://schemas.openxmlformats.org/officeDocument/2006/relationships/image" Target="media/image3.wmf"/><Relationship Id="rId19" Type="http://schemas.openxmlformats.org/officeDocument/2006/relationships/image" Target="media/image9.jpe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Relationship Id="rId22" Type="http://schemas.openxmlformats.org/officeDocument/2006/relationships/image" Target="media/image12.jpe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22</Words>
  <Characters>1306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pyright © by Holt, Rinehart and Winston</vt:lpstr>
    </vt:vector>
  </TitlesOfParts>
  <Company>DeKalb County School System</Company>
  <LinksUpToDate>false</LinksUpToDate>
  <CharactersWithSpaces>15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pyright © by Holt, Rinehart and Winston</dc:title>
  <dc:creator>service mahine</dc:creator>
  <cp:lastModifiedBy>Trenton Murphey</cp:lastModifiedBy>
  <cp:revision>3</cp:revision>
  <cp:lastPrinted>2014-03-10T11:10:00Z</cp:lastPrinted>
  <dcterms:created xsi:type="dcterms:W3CDTF">2014-03-10T11:10:00Z</dcterms:created>
  <dcterms:modified xsi:type="dcterms:W3CDTF">2014-03-10T1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